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0FCB" w:rsidRDefault="00D50FCB" w:rsidP="00D50FC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троить фазовый портрет уравнения </w:t>
      </w:r>
      <w:r w:rsidRPr="001F599C">
        <w:rPr>
          <w:rFonts w:ascii="Times New Roman" w:hAnsi="Times New Roman" w:cs="Times New Roman"/>
          <w:position w:val="-32"/>
          <w:sz w:val="28"/>
          <w:szCs w:val="28"/>
        </w:rPr>
        <w:object w:dxaOrig="32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39pt" o:ole="">
            <v:imagedata r:id="rId4" o:title=""/>
          </v:shape>
          <o:OLEObject Type="Embed" ProgID="Equation.DSMT4" ShapeID="_x0000_i1025" DrawAspect="Content" ObjectID="_1430587505" r:id="rId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D50FCB" w:rsidRPr="00D50FCB" w:rsidRDefault="00D50FCB" w:rsidP="00D50FCB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сследовать на устойчивость неподвижные точки, определить их тип (если возможно)</w:t>
      </w:r>
    </w:p>
    <w:p w:rsidR="00B61CCF" w:rsidRDefault="00B61CCF"/>
    <w:sectPr w:rsidR="00B61CC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D50FCB"/>
    <w:rsid w:val="00B61CCF"/>
    <w:rsid w:val="00D50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3-05-20T14:37:00Z</dcterms:created>
  <dcterms:modified xsi:type="dcterms:W3CDTF">2013-05-20T14:38:00Z</dcterms:modified>
</cp:coreProperties>
</file>